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7" r:id="rId2"/>
    <p:sldId id="258" r:id="rId3"/>
    <p:sldId id="259" r:id="rId4"/>
    <p:sldId id="260" r:id="rId5"/>
    <p:sldId id="261" r:id="rId6"/>
    <p:sldId id="262" r:id="rId7"/>
    <p:sldId id="295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64" r:id="rId16"/>
    <p:sldId id="296" r:id="rId17"/>
    <p:sldId id="265" r:id="rId18"/>
    <p:sldId id="266" r:id="rId19"/>
    <p:sldId id="267" r:id="rId20"/>
    <p:sldId id="268" r:id="rId21"/>
    <p:sldId id="269" r:id="rId22"/>
    <p:sldId id="270" r:id="rId23"/>
    <p:sldId id="297" r:id="rId24"/>
    <p:sldId id="272" r:id="rId25"/>
    <p:sldId id="274" r:id="rId26"/>
    <p:sldId id="276" r:id="rId27"/>
    <p:sldId id="289" r:id="rId28"/>
    <p:sldId id="278" r:id="rId29"/>
    <p:sldId id="279" r:id="rId30"/>
    <p:sldId id="281" r:id="rId31"/>
    <p:sldId id="293" r:id="rId32"/>
    <p:sldId id="294" r:id="rId33"/>
  </p:sldIdLst>
  <p:sldSz cx="12192000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C89EF96-8CEA-46FF-86C4-4CE0E760980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4" autoAdjust="0"/>
    <p:restoredTop sz="94706" autoAdjust="0"/>
  </p:normalViewPr>
  <p:slideViewPr>
    <p:cSldViewPr snapToGrid="0">
      <p:cViewPr varScale="1">
        <p:scale>
          <a:sx n="73" d="100"/>
          <a:sy n="73" d="100"/>
        </p:scale>
        <p:origin x="462" y="7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0176C01-2996-41EA-87C6-D94E8BA12DB2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年9月15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1604A0D4-B89B-4ADD-AF9E-38636B40EE4E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A50F75F-AD11-4973-BAED-59A0098129E9}" type="datetime2">
              <a:rPr lang="zh-CN" altLang="en-US" smtClean="0"/>
              <a:pPr/>
              <a:t>2021年9月15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2869989-EB00-4EE7-BCB5-25BDC5BB29F8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四周，</a:t>
            </a:r>
            <a:r>
              <a:rPr lang="en-US" altLang="zh-CN" dirty="0"/>
              <a:t>1</a:t>
            </a:r>
            <a:r>
              <a:rPr lang="zh-CN" altLang="en-US" dirty="0"/>
              <a:t>～</a:t>
            </a:r>
            <a:r>
              <a:rPr lang="en-US" altLang="zh-CN" dirty="0"/>
              <a:t>12</a:t>
            </a:r>
            <a:r>
              <a:rPr lang="zh-CN" altLang="en-US" dirty="0"/>
              <a:t>，</a:t>
            </a:r>
            <a:r>
              <a:rPr lang="en-US" altLang="zh-CN" dirty="0"/>
              <a:t>13</a:t>
            </a:r>
            <a:r>
              <a:rPr lang="zh-CN" altLang="en-US" dirty="0"/>
              <a:t>～</a:t>
            </a:r>
            <a:r>
              <a:rPr lang="en-US" altLang="zh-CN" dirty="0"/>
              <a:t>20</a:t>
            </a:r>
            <a:r>
              <a:rPr lang="zh-CN" altLang="en-US" dirty="0"/>
              <a:t>，</a:t>
            </a:r>
            <a:r>
              <a:rPr lang="en-US" altLang="zh-CN" dirty="0"/>
              <a:t>21</a:t>
            </a:r>
            <a:r>
              <a:rPr lang="zh-CN" altLang="en-US" dirty="0"/>
              <a:t>～</a:t>
            </a:r>
            <a:r>
              <a:rPr lang="en-US" altLang="zh-CN" dirty="0"/>
              <a:t>3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46493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见讲义</a:t>
            </a:r>
            <a:r>
              <a:rPr lang="en-US" altLang="zh-CN" dirty="0"/>
              <a:t>29/3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78897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见讲义</a:t>
            </a:r>
            <a:r>
              <a:rPr lang="en-US" altLang="zh-CN" dirty="0"/>
              <a:t>29/3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09752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见讲义</a:t>
            </a:r>
            <a:r>
              <a:rPr lang="en-US" altLang="zh-CN" dirty="0"/>
              <a:t>30/3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70773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节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85288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endParaRPr lang="zh-CN" altLang="zh-CN" sz="105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6333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>
              <a:lnSpc>
                <a:spcPct val="150000"/>
              </a:lnSpc>
              <a:spcAft>
                <a:spcPts val="0"/>
              </a:spcAft>
            </a:pPr>
            <a:endParaRPr lang="zh-CN" altLang="zh-CN" sz="105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76764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85181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04127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74702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写，留给下页</a:t>
            </a:r>
            <a:r>
              <a:rPr lang="en-US" altLang="zh-CN" dirty="0" err="1"/>
              <a:t>ppt</a:t>
            </a:r>
            <a:r>
              <a:rPr lang="zh-CN" altLang="en-US" dirty="0"/>
              <a:t>对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334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78397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28469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8171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8775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93898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01674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8801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1896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4357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见讲义</a:t>
            </a:r>
            <a:r>
              <a:rPr lang="en-US" altLang="zh-CN" dirty="0"/>
              <a:t>29/34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E1DB86-0AA5-4079-8278-AE076C879071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925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6" name="直接连接符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直接连接符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组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直接连接符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接连接符​​(S)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直接连接符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​​(S)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直接连接符​​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组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​​(S)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直接连接符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(S)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3845" y="1909346"/>
            <a:ext cx="9604310" cy="3383280"/>
          </a:xfrm>
        </p:spPr>
        <p:txBody>
          <a:bodyPr rtlCol="0" anchor="b">
            <a:normAutofit/>
          </a:bodyPr>
          <a:lstStyle>
            <a:lvl1pPr algn="l">
              <a:lnSpc>
                <a:spcPct val="100000"/>
              </a:lnSpc>
              <a:defRPr sz="8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3845" y="5432564"/>
            <a:ext cx="9604310" cy="457200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2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zh-CN" altLang="en-US" noProof="0"/>
              <a:t>单击此处编辑母版副标题样式</a:t>
            </a:r>
            <a:endParaRPr lang="zh-CN" altLang="en-US" noProof="0" dirty="0"/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449DBDA-CE7C-4E9D-B055-39B80B798BAE}" type="datetime2">
              <a:rPr lang="zh-CN" altLang="en-US" smtClean="0"/>
              <a:pPr/>
              <a:t>2021年9月1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209314" y="489856"/>
            <a:ext cx="1687286" cy="5301343"/>
          </a:xfrm>
        </p:spPr>
        <p:txBody>
          <a:bodyPr vert="eaVert"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>
          <a:xfrm>
            <a:off x="1295399" y="489856"/>
            <a:ext cx="7587344" cy="5301343"/>
          </a:xfrm>
        </p:spPr>
        <p:txBody>
          <a:bodyPr vert="eaVert" rtlCol="0"/>
          <a:lstStyle/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F210B5A-AA01-419B-805F-32B7A7B038C7}" type="datetime2">
              <a:rPr lang="zh-CN" altLang="en-US" smtClean="0"/>
              <a:pPr/>
              <a:t>2021年9月1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B21F106-0919-44CF-AC0D-F9106B3B2262}" type="datetime2">
              <a:rPr lang="zh-CN" altLang="en-US" smtClean="0"/>
              <a:pPr/>
              <a:t>2021年9月1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 6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8" name="直接连接符​​(S)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直接连接符​​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直接连接符​​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​​(S)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​​(S)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直接连接符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​​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组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直接连接符​​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​​(S)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直接连接符​​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​​(S)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2541573"/>
            <a:ext cx="9601200" cy="2743200"/>
          </a:xfrm>
        </p:spPr>
        <p:txBody>
          <a:bodyPr rtlCol="0" anchor="b">
            <a:normAutofit/>
          </a:bodyPr>
          <a:lstStyle>
            <a:lvl1pPr>
              <a:lnSpc>
                <a:spcPct val="85000"/>
              </a:lnSpc>
              <a:defRPr sz="6000" cap="none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5431536"/>
            <a:ext cx="9601200" cy="457200"/>
          </a:xfrm>
        </p:spPr>
        <p:txBody>
          <a:bodyPr rtlCol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58" name="直接连接符​​ 57"/>
          <p:cNvCxnSpPr/>
          <p:nvPr userDrawn="1"/>
        </p:nvCxnSpPr>
        <p:spPr>
          <a:xfrm>
            <a:off x="1295400" y="5294175"/>
            <a:ext cx="9601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954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24600" y="1981199"/>
            <a:ext cx="4572000" cy="3810001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45AD5DA-9C90-409A-AEC4-BF5AF7FBB0A8}" type="datetime2">
              <a:rPr lang="zh-CN" altLang="en-US" smtClean="0"/>
              <a:pPr/>
              <a:t>2021年9月15日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2954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324600" y="1818322"/>
            <a:ext cx="4572000" cy="641350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324600" y="2503713"/>
            <a:ext cx="4572000" cy="3287487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单击此处编辑母版文本样式</a:t>
            </a:r>
          </a:p>
          <a:p>
            <a:pPr lvl="1" rtl="0"/>
            <a:r>
              <a:rPr lang="zh-CN" altLang="en-US"/>
              <a:t>二级</a:t>
            </a:r>
          </a:p>
          <a:p>
            <a:pPr lvl="2" rtl="0"/>
            <a:r>
              <a:rPr lang="zh-CN" altLang="en-US"/>
              <a:t>三级</a:t>
            </a:r>
          </a:p>
          <a:p>
            <a:pPr lvl="3" rtl="0"/>
            <a:r>
              <a:rPr lang="zh-CN" altLang="en-US"/>
              <a:t>四级</a:t>
            </a:r>
          </a:p>
          <a:p>
            <a:pPr lvl="4" rtl="0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C804EAB-EB04-4910-A5F0-0C86B02F191A}" type="datetime2">
              <a:rPr lang="zh-CN" altLang="en-US" smtClean="0"/>
              <a:pPr/>
              <a:t>2021年9月15日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188EC63-E32B-433A-83B8-71B34F175A78}" type="datetime2">
              <a:rPr lang="zh-CN" altLang="en-US" smtClean="0"/>
              <a:pPr/>
              <a:t>2021年9月15日</a:t>
            </a:fld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组 160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62" name="直接连接符​​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​​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​​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​​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​​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​​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​​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​​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​​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​​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​​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​​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​​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​​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​​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​​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组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直接连接符​​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直接连接符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接连接符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​​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组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直接连接符​​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直接连接符​​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​​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直接连接符​​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直接连接符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​​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​​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​​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组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直接连接符​​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直接连接符​​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直接连接符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直接连接符​​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组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直接连接符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直接连接符​​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直接连接符​​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直接连接符​​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直接连接符​​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直接连接符​​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连接符​​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​​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接连接符​​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直接连接符​​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3" name="页脚占位符 21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212" name="日期占位符 21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4AC140E9-DB3B-4723-837F-C99C9DC2784C}" type="datetime2">
              <a:rPr lang="zh-CN" altLang="en-US" smtClean="0"/>
              <a:pPr/>
              <a:t>2021年9月15日</a:t>
            </a:fld>
            <a:endParaRPr lang="zh-CN" altLang="en-US" dirty="0"/>
          </a:p>
        </p:txBody>
      </p:sp>
      <p:sp>
        <p:nvSpPr>
          <p:cNvPr id="214" name="幻灯片编号占位符 21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31375A4-56A4-47D6-9801-1991572033F7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标题的内容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 8"/>
          <p:cNvGrpSpPr/>
          <p:nvPr userDrawn="1"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10" name="直接连接符​​(S)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​​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组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直接连接符​​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​​(S)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组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直接连接符​​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​​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(S)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直接连接符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​​(S)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​​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组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直接连接符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(S)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矩形 6"/>
          <p:cNvSpPr/>
          <p:nvPr userDrawn="1"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13152" y="571500"/>
            <a:ext cx="3657600" cy="219710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3197" y="571500"/>
            <a:ext cx="6217920" cy="5715000"/>
          </a:xfrm>
        </p:spPr>
        <p:txBody>
          <a:bodyPr rtlCol="0">
            <a:normAutofit/>
          </a:bodyPr>
          <a:lstStyle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  <a:p>
            <a:pPr lvl="1" rtl="0"/>
            <a:r>
              <a:rPr lang="zh-CN" altLang="en-US" noProof="0"/>
              <a:t>二级</a:t>
            </a:r>
          </a:p>
          <a:p>
            <a:pPr lvl="2" rtl="0"/>
            <a:r>
              <a:rPr lang="zh-CN" altLang="en-US" noProof="0"/>
              <a:t>三级</a:t>
            </a:r>
          </a:p>
          <a:p>
            <a:pPr lvl="3" rtl="0"/>
            <a:r>
              <a:rPr lang="zh-CN" altLang="en-US" noProof="0"/>
              <a:t>四级</a:t>
            </a:r>
          </a:p>
          <a:p>
            <a:pPr lvl="4" rtl="0"/>
            <a:r>
              <a:rPr lang="zh-CN" altLang="en-US" noProof="0"/>
              <a:t>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13152" y="2995012"/>
            <a:ext cx="3657600" cy="2285950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  <p:cxnSp>
        <p:nvCxnSpPr>
          <p:cNvPr id="60" name="直接连接符 59"/>
          <p:cNvCxnSpPr/>
          <p:nvPr userDrawn="1"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432DCC3-517C-49BA-ABA2-B2F6E7404DD7}" type="datetime2">
              <a:rPr lang="zh-CN" altLang="en-US" smtClean="0"/>
              <a:pPr/>
              <a:t>2021年9月15日</a:t>
            </a:fld>
            <a:endParaRPr lang="zh-CN" altLang="en-US" dirty="0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 7"/>
          <p:cNvGrpSpPr/>
          <p:nvPr/>
        </p:nvGrpSpPr>
        <p:grpSpPr bwMode="hidden">
          <a:xfrm>
            <a:off x="-1" y="0"/>
            <a:ext cx="12192002" cy="6858000"/>
            <a:chOff x="-1" y="0"/>
            <a:chExt cx="12192002" cy="6858000"/>
          </a:xfrm>
        </p:grpSpPr>
        <p:cxnSp>
          <p:nvCxnSpPr>
            <p:cNvPr id="9" name="直接连接符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​​(S)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​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​​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​​(S)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​​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​​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​​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​​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直接连接符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​​(S)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​​(S)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​​(S)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组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直接连接符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​​(S)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​​(S)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​​(S)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​​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接连接符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​​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​​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​​(S)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​​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直接连接符​​(S)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​​(S)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​​(S)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​​(S)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组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直接连接符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​​(S)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​​(S)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​​(S)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​​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直接连接符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​​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​​(S)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​​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矩形​ 59"/>
          <p:cNvSpPr/>
          <p:nvPr/>
        </p:nvSpPr>
        <p:spPr>
          <a:xfrm>
            <a:off x="0" y="0"/>
            <a:ext cx="7315200" cy="6858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​​ 58"/>
          <p:cNvCxnSpPr/>
          <p:nvPr/>
        </p:nvCxnSpPr>
        <p:spPr>
          <a:xfrm>
            <a:off x="7923089" y="2895600"/>
            <a:ext cx="365931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09560" y="576072"/>
            <a:ext cx="3657600" cy="2194560"/>
          </a:xfrm>
        </p:spPr>
        <p:txBody>
          <a:bodyPr rtlCol="0" anchor="b">
            <a:normAutofit/>
          </a:bodyPr>
          <a:lstStyle>
            <a:lvl1pPr>
              <a:defRPr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>
          <a:xfrm>
            <a:off x="4412" y="-159"/>
            <a:ext cx="73152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noProof="0"/>
              <a:t>单击图标添加图片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909560" y="2999232"/>
            <a:ext cx="3657600" cy="2286000"/>
          </a:xfrm>
        </p:spPr>
        <p:txBody>
          <a:bodyPr rtlCol="0"/>
          <a:lstStyle>
            <a:lvl1pPr marL="0" indent="0">
              <a:spcBef>
                <a:spcPts val="1200"/>
              </a:spcBef>
              <a:buNone/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zh-CN" altLang="en-US" noProof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 95"/>
          <p:cNvGrpSpPr/>
          <p:nvPr userDrawn="1"/>
        </p:nvGrpSpPr>
        <p:grpSpPr bwMode="hidden">
          <a:xfrm>
            <a:off x="-1" y="-195943"/>
            <a:ext cx="12192002" cy="6858000"/>
            <a:chOff x="-1" y="0"/>
            <a:chExt cx="12192002" cy="6858000"/>
          </a:xfrm>
        </p:grpSpPr>
        <p:cxnSp>
          <p:nvCxnSpPr>
            <p:cNvPr id="97" name="直接连接符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​​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​​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​​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​​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连接符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​​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​​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组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直接连接符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接连接符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接连接符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直接连接符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组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直接连接符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连接符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连接符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直接连接符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连接符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连接符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连接符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连接符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组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直接连接符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连接符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连接符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直接连接符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直接连接符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组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直接连接符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​​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直接连接符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直接连接符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noProof="0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1981201"/>
            <a:ext cx="9601200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cxnSp>
        <p:nvCxnSpPr>
          <p:cNvPr id="148" name="直接连接符 147"/>
          <p:cNvCxnSpPr/>
          <p:nvPr userDrawn="1"/>
        </p:nvCxnSpPr>
        <p:spPr>
          <a:xfrm>
            <a:off x="609600" y="6172200"/>
            <a:ext cx="10972800" cy="0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9601" y="6289679"/>
            <a:ext cx="6128030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992717" y="6289679"/>
            <a:ext cx="1267271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2AB2F4-CB8F-4035-AA58-04A5ACD03934}" type="datetime2">
              <a:rPr lang="zh-CN" altLang="en-US" smtClean="0"/>
              <a:pPr/>
              <a:t>2021年9月15日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665311" y="6289679"/>
            <a:ext cx="918882" cy="2224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90000"/>
                    <a:lumOff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31375A4-56A4-47D6-9801-1991572033F7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685800" indent="-179388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1430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79388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878012" indent="0" algn="l" defTabSz="914400" rtl="0" eaLnBrk="1" latinLnBrk="0" hangingPunct="1">
        <a:lnSpc>
          <a:spcPct val="90000"/>
        </a:lnSpc>
        <a:spcBef>
          <a:spcPts val="600"/>
        </a:spcBef>
        <a:buClr>
          <a:schemeClr val="accent1">
            <a:lumMod val="75000"/>
          </a:schemeClr>
        </a:buClr>
        <a:buSzPct val="100000"/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29311C52-504F-4901-BC6A-4D253799A8B0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714501"/>
            <a:ext cx="9601200" cy="44481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2400" b="1" dirty="0"/>
              <a:t>2.4.1 推理的形式结构</a:t>
            </a:r>
          </a:p>
          <a:p>
            <a:pPr lvl="1" eaLnBrk="1" hangingPunct="1">
              <a:spcBef>
                <a:spcPts val="1800"/>
              </a:spcBef>
              <a:defRPr/>
            </a:pPr>
            <a:r>
              <a:rPr lang="zh-CN" altLang="en-US" sz="2400" b="1" dirty="0"/>
              <a:t>推理的前提与结论,正确推理</a:t>
            </a:r>
          </a:p>
          <a:p>
            <a:pPr eaLnBrk="1" hangingPunct="1">
              <a:defRPr/>
            </a:pPr>
            <a:r>
              <a:rPr lang="zh-CN" altLang="en-US" sz="2400" b="1" dirty="0"/>
              <a:t>2.4.2 推理的证明</a:t>
            </a:r>
            <a:endParaRPr lang="en-US" altLang="zh-CN" sz="2400" b="1" dirty="0"/>
          </a:p>
          <a:p>
            <a:pPr lvl="1" eaLnBrk="1" hangingPunct="1">
              <a:spcBef>
                <a:spcPts val="1800"/>
              </a:spcBef>
              <a:defRPr/>
            </a:pPr>
            <a:r>
              <a:rPr lang="zh-CN" altLang="en-US" sz="2400" b="1" dirty="0"/>
              <a:t>推理规则</a:t>
            </a:r>
          </a:p>
          <a:p>
            <a:pPr lvl="1" eaLnBrk="1" hangingPunct="1">
              <a:spcBef>
                <a:spcPts val="1800"/>
              </a:spcBef>
              <a:defRPr/>
            </a:pPr>
            <a:r>
              <a:rPr lang="zh-CN" altLang="en-US" sz="2400" b="1" dirty="0"/>
              <a:t>直接证明法, 附加前提证明法,</a:t>
            </a:r>
            <a:endParaRPr lang="en-US" altLang="zh-CN" sz="2400" b="1" dirty="0"/>
          </a:p>
          <a:p>
            <a:pPr lvl="1" eaLnBrk="1" hangingPunct="1">
              <a:spcBef>
                <a:spcPts val="1800"/>
              </a:spcBef>
              <a:buFontTx/>
              <a:buNone/>
              <a:defRPr/>
            </a:pPr>
            <a:r>
              <a:rPr lang="en-US" altLang="zh-CN" sz="2400" b="1" dirty="0"/>
              <a:t>  </a:t>
            </a:r>
            <a:r>
              <a:rPr lang="zh-CN" altLang="en-US" sz="2400" b="1" dirty="0"/>
              <a:t>归谬法(反证法)</a:t>
            </a:r>
            <a:endParaRPr lang="en-US" altLang="zh-CN" sz="2400" b="1" dirty="0"/>
          </a:p>
          <a:p>
            <a:pPr marL="342900" lvl="1" indent="-342900">
              <a:spcBef>
                <a:spcPts val="1800"/>
              </a:spcBef>
              <a:buFontTx/>
              <a:buChar char="•"/>
              <a:defRPr/>
            </a:pPr>
            <a:r>
              <a:rPr lang="en-US" altLang="zh-CN" sz="2400" b="1" dirty="0"/>
              <a:t>2.4.3 </a:t>
            </a:r>
            <a:r>
              <a:rPr lang="zh-CN" altLang="en-US" sz="2400" b="1" dirty="0"/>
              <a:t>归结证明法</a:t>
            </a:r>
            <a:endParaRPr lang="en-US" altLang="zh-CN" sz="2400" b="1" dirty="0"/>
          </a:p>
          <a:p>
            <a:pPr marL="342900" lvl="1" indent="-342900">
              <a:spcBef>
                <a:spcPts val="1800"/>
              </a:spcBef>
              <a:buFontTx/>
              <a:buChar char="•"/>
              <a:defRPr/>
            </a:pPr>
            <a:r>
              <a:rPr lang="en-US" altLang="zh-CN" sz="2400" b="1" dirty="0"/>
              <a:t>2.4.4 </a:t>
            </a:r>
            <a:r>
              <a:rPr lang="zh-CN" altLang="en-US" sz="2400" b="1" dirty="0"/>
              <a:t>对证明方法的补充说明</a:t>
            </a:r>
            <a:endParaRPr lang="en-US" altLang="zh-CN" sz="2400" b="1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882D49BB-1503-4F33-914A-6C593AB36651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4  推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15CB5F1-11F9-48E5-9D5F-14355DDE53F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0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570061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altLang="zh-CN" sz="2400" dirty="0"/>
              <a:t>3</a:t>
            </a:r>
            <a:r>
              <a:rPr lang="zh-CN" altLang="en-US" sz="2400" dirty="0"/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假言三段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要证明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lvl="0"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 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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⅀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1, 2, 3, 4, 5, 6, 7)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包含全部极小项，重言式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826FF857-EDE3-46B7-B65C-A84E9469141C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</p:spTree>
    <p:extLst>
      <p:ext uri="{BB962C8B-B14F-4D97-AF65-F5344CB8AC3E}">
        <p14:creationId xmlns:p14="http://schemas.microsoft.com/office/powerpoint/2010/main" val="2128352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15CB5F1-11F9-48E5-9D5F-14355DDE53F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1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602162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4</a:t>
            </a:r>
            <a:r>
              <a:rPr lang="zh-CN" altLang="en-US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构造性二难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证明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⅀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 1, 2, 3, 4, 5, 6, 7, 8, 9, 10, 11, 12, 13, 14, 15)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包含全部极小项，重言式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B9286258-A44D-4669-AB56-D16B168BB2D6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</p:spTree>
    <p:extLst>
      <p:ext uri="{BB962C8B-B14F-4D97-AF65-F5344CB8AC3E}">
        <p14:creationId xmlns:p14="http://schemas.microsoft.com/office/powerpoint/2010/main" val="3005243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15CB5F1-11F9-48E5-9D5F-14355DDE53F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2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602162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5</a:t>
            </a:r>
            <a:r>
              <a:rPr lang="zh-CN" altLang="en-US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性二难（特殊形式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要证明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⅀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 1, 2, 3)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包含全部极小项，重言式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ADE48795-A98F-4B8B-A445-17EBB1F9EE86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</p:spTree>
    <p:extLst>
      <p:ext uri="{BB962C8B-B14F-4D97-AF65-F5344CB8AC3E}">
        <p14:creationId xmlns:p14="http://schemas.microsoft.com/office/powerpoint/2010/main" val="229789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15CB5F1-11F9-48E5-9D5F-14355DDE53F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3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602162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6</a:t>
            </a:r>
            <a:r>
              <a:rPr lang="zh-CN" altLang="en-US" sz="2400" dirty="0">
                <a:solidFill>
                  <a:schemeClr val="tx1"/>
                </a:solidFill>
              </a:rPr>
              <a:t>)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破坏性二难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证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⅀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, 1, 2, 3, …, 15)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包含全部极小项，重言式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86855D9F-0840-4E7D-823D-2BE6AE224200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</p:spTree>
    <p:extLst>
      <p:ext uri="{BB962C8B-B14F-4D97-AF65-F5344CB8AC3E}">
        <p14:creationId xmlns:p14="http://schemas.microsoft.com/office/powerpoint/2010/main" val="1876378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15CB5F1-11F9-48E5-9D5F-14355DDE53F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4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4066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</a:rPr>
              <a:t>定义2.20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然推理系统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如下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分组成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母表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题变项符号：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marL="0" indent="0" algn="just"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结词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括号与逗号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式公式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dirty="0"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理规则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513D902E-A042-4601-8DC4-A997CB685B55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</p:spTree>
    <p:extLst>
      <p:ext uri="{BB962C8B-B14F-4D97-AF65-F5344CB8AC3E}">
        <p14:creationId xmlns:p14="http://schemas.microsoft.com/office/powerpoint/2010/main" val="289027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DE1D350D-8F2A-45AD-A56F-13D308289CB5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5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571F9D18-2E81-41BC-AA49-17A688387CF2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32AECC7-F25D-4C13-8894-D18541E183C3}"/>
              </a:ext>
            </a:extLst>
          </p:cNvPr>
          <p:cNvSpPr txBox="1"/>
          <p:nvPr/>
        </p:nvSpPr>
        <p:spPr>
          <a:xfrm>
            <a:off x="1295400" y="1646238"/>
            <a:ext cx="9601200" cy="324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理规则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提引入规则：在证明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步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都可以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入前提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)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引入规则：在证明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步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所得到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中间）结论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可以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		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为后继证明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提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置换规则：在证明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步骤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，公式中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子公式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可用与之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价的公式置换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DE1D350D-8F2A-45AD-A56F-13D308289CB5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6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2"/>
          <p:cNvSpPr txBox="1"/>
          <p:nvPr/>
        </p:nvSpPr>
        <p:spPr>
          <a:xfrm>
            <a:off x="1295400" y="1622802"/>
            <a:ext cx="96011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9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D15A3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理规则（续）</a:t>
            </a:r>
            <a:endParaRPr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EFC05CC1-E6DD-49FF-9043-FBE4C9A27C06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E27E06A1-EC24-4931-83DA-2585D473C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247997"/>
            <a:ext cx="3200400" cy="31214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) 假言推理规则</a:t>
            </a:r>
          </a:p>
          <a:p>
            <a:pPr algn="l">
              <a:spcBef>
                <a:spcPct val="20000"/>
              </a:spcBef>
              <a:defRPr/>
            </a:pPr>
            <a:r>
              <a:rPr lang="zh-CN" altLang="en-US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endParaRPr lang="en-US" altLang="zh-CN" sz="24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spcBef>
                <a:spcPct val="20000"/>
              </a:spcBef>
              <a:defRPr/>
            </a:pPr>
            <a:endParaRPr lang="en-US" altLang="zh-CN" sz="24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spcBef>
                <a:spcPct val="20000"/>
              </a:spcBef>
              <a:defRPr/>
            </a:pPr>
            <a:endParaRPr lang="en-US" altLang="zh-CN" sz="24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spcBef>
                <a:spcPct val="20000"/>
              </a:spcBef>
              <a:defRPr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spcBef>
                <a:spcPct val="20000"/>
              </a:spcBef>
              <a:defRPr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附加规则 </a:t>
            </a:r>
          </a:p>
          <a:p>
            <a:pPr algn="l">
              <a:spcBef>
                <a:spcPct val="20000"/>
              </a:spcBef>
              <a:defRPr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endParaRPr lang="en-US" altLang="zh-CN" sz="2400" b="1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266C739-6531-463F-B5AC-C47BF781C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49977"/>
              </p:ext>
            </p:extLst>
          </p:nvPr>
        </p:nvGraphicFramePr>
        <p:xfrm>
          <a:off x="1902712" y="2866273"/>
          <a:ext cx="1295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r:id="rId4" imgW="647700" imgH="660400" progId="Equation.DSMT4">
                  <p:embed/>
                </p:oleObj>
              </mc:Choice>
              <mc:Fallback>
                <p:oleObj r:id="rId4" imgW="6477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712" y="2866273"/>
                        <a:ext cx="1295400" cy="132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1AFE552-9A56-469C-85B9-81B6D24EF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16977"/>
              </p:ext>
            </p:extLst>
          </p:nvPr>
        </p:nvGraphicFramePr>
        <p:xfrm>
          <a:off x="1902712" y="5088353"/>
          <a:ext cx="109172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r:id="rId6" imgW="545863" imgH="393529" progId="Equation.DSMT4">
                  <p:embed/>
                </p:oleObj>
              </mc:Choice>
              <mc:Fallback>
                <p:oleObj r:id="rId6" imgW="54586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712" y="5088353"/>
                        <a:ext cx="1091726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>
            <a:extLst>
              <a:ext uri="{FF2B5EF4-FFF2-40B4-BE49-F238E27FC236}">
                <a16:creationId xmlns:a16="http://schemas.microsoft.com/office/drawing/2014/main" id="{43467376-743C-4430-9E5B-6BAD56A4E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3112" y="2244113"/>
            <a:ext cx="3201987" cy="205043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) 化简规则 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endParaRPr lang="en-US" altLang="zh-CN" sz="2400" i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zh-CN" sz="2400" i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zh-CN" sz="2400" i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)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拒取式规则 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B98BA8F-126D-4A6B-B651-C0C2FC34C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05332"/>
              </p:ext>
            </p:extLst>
          </p:nvPr>
        </p:nvGraphicFramePr>
        <p:xfrm>
          <a:off x="5561601" y="2866273"/>
          <a:ext cx="114250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r:id="rId8" imgW="571252" imgH="431613" progId="Equation.DSMT4">
                  <p:embed/>
                </p:oleObj>
              </mc:Choice>
              <mc:Fallback>
                <p:oleObj r:id="rId8" imgW="571252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601" y="2866273"/>
                        <a:ext cx="1142504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972A543-8B43-468F-8A1B-BB48E38B0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04011"/>
              </p:ext>
            </p:extLst>
          </p:nvPr>
        </p:nvGraphicFramePr>
        <p:xfrm>
          <a:off x="5561601" y="4428240"/>
          <a:ext cx="1447172" cy="132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r:id="rId10" imgW="723586" imgH="660113" progId="Equation.DSMT4">
                  <p:embed/>
                </p:oleObj>
              </mc:Choice>
              <mc:Fallback>
                <p:oleObj r:id="rId10" imgW="723586" imgH="6601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601" y="4428240"/>
                        <a:ext cx="1447172" cy="1320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F8A6FDE5-6520-4CDF-8E23-44C3BF33BFB1}"/>
              </a:ext>
            </a:extLst>
          </p:cNvPr>
          <p:cNvSpPr/>
          <p:nvPr/>
        </p:nvSpPr>
        <p:spPr>
          <a:xfrm>
            <a:off x="8087020" y="2244113"/>
            <a:ext cx="28095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言三段论规则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7A15A01-DDA0-4EE0-8E2C-944315F99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927337"/>
              </p:ext>
            </p:extLst>
          </p:nvPr>
        </p:nvGraphicFramePr>
        <p:xfrm>
          <a:off x="8763588" y="2806970"/>
          <a:ext cx="1294838" cy="124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r:id="rId12" imgW="647419" imgH="622030" progId="Equation.DSMT4">
                  <p:embed/>
                </p:oleObj>
              </mc:Choice>
              <mc:Fallback>
                <p:oleObj r:id="rId12" imgW="647419" imgH="622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588" y="2806970"/>
                        <a:ext cx="1294838" cy="1244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973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B9D5B352-4A4F-430A-8746-6145F520A3FE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7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2">
            <a:extLst>
              <a:ext uri="{FF2B5EF4-FFF2-40B4-BE49-F238E27FC236}">
                <a16:creationId xmlns:a16="http://schemas.microsoft.com/office/drawing/2014/main" id="{F9406A1C-69DE-4F63-909A-E4892EA61D50}"/>
              </a:ext>
            </a:extLst>
          </p:cNvPr>
          <p:cNvSpPr txBox="1"/>
          <p:nvPr/>
        </p:nvSpPr>
        <p:spPr>
          <a:xfrm>
            <a:off x="1295400" y="1622802"/>
            <a:ext cx="96011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  <a:cs typeface="+mn-cs"/>
              </a:defRPr>
            </a:lvl9pPr>
          </a:lstStyle>
          <a:p>
            <a:pPr algn="l">
              <a:defRPr/>
            </a:pPr>
            <a:r>
              <a:rPr lang="zh-CN" altLang="en-US" sz="2400" b="1" dirty="0">
                <a:solidFill>
                  <a:srgbClr val="D15A3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理规则（续）</a:t>
            </a:r>
            <a:endParaRPr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0D4D060C-2D57-43C6-8ECD-809D52C329FB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C8BA2A16-21F2-4992-87B9-274A8D041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399" y="2084467"/>
            <a:ext cx="3582987" cy="283526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) 析取三段论规则</a:t>
            </a:r>
          </a:p>
          <a:p>
            <a:pPr algn="just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spcBef>
                <a:spcPct val="200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spcBef>
                <a:spcPts val="12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)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性二难推理规则</a:t>
            </a:r>
          </a:p>
          <a:p>
            <a:pPr algn="just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endParaRPr lang="en-US" altLang="zh-CN" sz="2400" i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62EB309-C21F-4E84-A14B-4FAC0FA95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64741"/>
              </p:ext>
            </p:extLst>
          </p:nvPr>
        </p:nvGraphicFramePr>
        <p:xfrm>
          <a:off x="2209799" y="2593140"/>
          <a:ext cx="1142504" cy="132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r:id="rId4" imgW="571252" imgH="660113" progId="Equation.DSMT4">
                  <p:embed/>
                </p:oleObj>
              </mc:Choice>
              <mc:Fallback>
                <p:oleObj r:id="rId4" imgW="571252" imgH="6601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9" y="2593140"/>
                        <a:ext cx="1142504" cy="1320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198DEAC-E0A3-4742-864B-64BB8EC2F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87995"/>
              </p:ext>
            </p:extLst>
          </p:nvPr>
        </p:nvGraphicFramePr>
        <p:xfrm>
          <a:off x="2031503" y="4400790"/>
          <a:ext cx="1320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r:id="rId6" imgW="660400" imgH="889000" progId="Equation.DSMT4">
                  <p:embed/>
                </p:oleObj>
              </mc:Choice>
              <mc:Fallback>
                <p:oleObj r:id="rId6" imgW="6604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503" y="4400790"/>
                        <a:ext cx="13208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>
            <a:extLst>
              <a:ext uri="{FF2B5EF4-FFF2-40B4-BE49-F238E27FC236}">
                <a16:creationId xmlns:a16="http://schemas.microsoft.com/office/drawing/2014/main" id="{6305EFBA-9FB6-4930-9001-0F3C320CD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347" y="2084467"/>
            <a:ext cx="3743325" cy="320151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) 破坏性二难推理规则               </a:t>
            </a:r>
          </a:p>
          <a:p>
            <a:pPr algn="just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spcBef>
                <a:spcPct val="200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spcBef>
                <a:spcPct val="200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spcBef>
                <a:spcPts val="1200"/>
              </a:spcBef>
            </a:pP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)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取引入规则</a:t>
            </a:r>
          </a:p>
          <a:p>
            <a:pPr algn="just"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8127130-5BC5-4B7C-89D8-591BE4EED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489195"/>
              </p:ext>
            </p:extLst>
          </p:nvPr>
        </p:nvGraphicFramePr>
        <p:xfrm>
          <a:off x="7060393" y="2593140"/>
          <a:ext cx="1600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r:id="rId8" imgW="800100" imgH="889000" progId="Equation.DSMT4">
                  <p:embed/>
                </p:oleObj>
              </mc:Choice>
              <mc:Fallback>
                <p:oleObj r:id="rId8" imgW="8001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393" y="2593140"/>
                        <a:ext cx="1600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94FA448C-CA71-4018-9D49-E52C2D821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67691"/>
              </p:ext>
            </p:extLst>
          </p:nvPr>
        </p:nvGraphicFramePr>
        <p:xfrm>
          <a:off x="7157483" y="4879813"/>
          <a:ext cx="1167894" cy="132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r:id="rId10" imgW="583947" imgH="660113" progId="Equation.DSMT4">
                  <p:embed/>
                </p:oleObj>
              </mc:Choice>
              <mc:Fallback>
                <p:oleObj r:id="rId10" imgW="583947" imgH="6601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483" y="4879813"/>
                        <a:ext cx="1167894" cy="1320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331D3E47-45C9-4E80-AACB-C725321DAF4E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8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5009866" cy="4399720"/>
          </a:xfrm>
        </p:spPr>
        <p:txBody>
          <a:bodyPr>
            <a:normAutofit lnSpcReduction="10000"/>
          </a:bodyPr>
          <a:lstStyle/>
          <a:p>
            <a:pPr>
              <a:spcBef>
                <a:spcPts val="1200"/>
              </a:spcBef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证明法</a:t>
            </a:r>
          </a:p>
          <a:p>
            <a:pPr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   构造下面推理的证明：</a:t>
            </a:r>
          </a:p>
          <a:p>
            <a:pPr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      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>
              <a:spcBef>
                <a:spcPts val="12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           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>
              <a:spcBef>
                <a:spcPts val="12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                      	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②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拒取式</a:t>
            </a:r>
          </a:p>
          <a:p>
            <a:pPr>
              <a:spcBef>
                <a:spcPts val="12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④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       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理正确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效结论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EAA6D01C-396B-4785-AAF0-D62D88610847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CC4862B-9202-40F1-ACA8-6D2DE9E0B63C}"/>
              </a:ext>
            </a:extLst>
          </p:cNvPr>
          <p:cNvSpPr txBox="1"/>
          <p:nvPr/>
        </p:nvSpPr>
        <p:spPr>
          <a:xfrm>
            <a:off x="6208609" y="3846098"/>
            <a:ext cx="5663821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		③④</a:t>
            </a:r>
            <a:r>
              <a:rPr lang="zh-CN" altLang="he-IL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析取三段论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⑥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     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提引入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⑦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	⑤⑥</a:t>
            </a:r>
            <a:r>
              <a:rPr lang="zh-CN" altLang="he-IL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言推理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⑧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	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⑦④</a:t>
            </a:r>
            <a:r>
              <a:rPr lang="zh-CN" altLang="he-IL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取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198F0FC5-5708-4CCF-93B8-150636696CDC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19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76400"/>
            <a:ext cx="9601199" cy="38100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400" b="1" dirty="0"/>
              <a:t>例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造推理的证明: 若明天是星期一或星期三，我就有课. 若有课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今天必需备课. 我今天没备课. 所以，明天不是星期一和星期三. 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明天是星期一，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明天是星期三，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我有课，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我今天备课</a:t>
            </a: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081F9A9B-C376-40A0-9A66-62DC2FF890B1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fld id="{4C038812-6EC5-4B10-8441-F13C6C8D1847}" type="slidenum"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>
                <a:lnSpc>
                  <a:spcPct val="90000"/>
                </a:lnSpc>
                <a:spcBef>
                  <a:spcPts val="1800"/>
                </a:spcBef>
              </a:pPr>
              <a:t>2</a:t>
            </a:fld>
            <a:endParaRPr lang="en-US" altLang="zh-CN" sz="240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7"/>
            <a:ext cx="9601200" cy="4310425"/>
          </a:xfrm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有效推理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sz="2400" b="1" dirty="0"/>
              <a:t>定义2.2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命题公式，若对于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出现的命题变项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一组赋值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者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假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者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真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真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称由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提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en-US" altLang="zh-CN" sz="2400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推出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理有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理正确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并称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效的结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b="1" dirty="0"/>
              <a:t>定理2.8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前提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推理正确当且仅当</a:t>
            </a:r>
          </a:p>
          <a:p>
            <a:pPr algn="ctr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为重言式 .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02C049E4-032F-4B03-9D90-0D8C3577A6E0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1</a:t>
            </a:r>
            <a:r>
              <a:rPr lang="zh-CN" altLang="en-US" dirty="0">
                <a:solidFill>
                  <a:schemeClr val="tx1"/>
                </a:solidFill>
              </a:rPr>
              <a:t> 推理的形式结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78DE9505-FA47-4C53-BB82-09C5920CEDC4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0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80242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证明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 </a:t>
            </a: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	①②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拒取式</a:t>
            </a: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④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⑤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	③④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拒取式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⑥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	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换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有效，即明天不是星期一和星期三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3486D528-EDC4-4EBE-ADBE-E135F5CAD0E6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0259A30-9731-4664-82C1-758AF78DDA1D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1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4800601" cy="1888533"/>
          </a:xfrm>
          <a:noFill/>
          <a:ln w="2857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algn="just">
              <a:spcBef>
                <a:spcPts val="12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附加前提证明法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欲证明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                </a:t>
            </a:r>
          </a:p>
          <a:p>
            <a:pPr algn="just"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295397" y="3565376"/>
            <a:ext cx="9601199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just" eaLnBrk="1" hangingPunct="1">
              <a:spcBef>
                <a:spcPts val="12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由: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2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spcBef>
                <a:spcPts val="12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spcBef>
                <a:spcPts val="12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2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4B2ADECB-2121-4C60-BE77-7540435CF4BA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A13C9047-12E3-4BB7-B5FE-D981830D2E58}"/>
              </a:ext>
            </a:extLst>
          </p:cNvPr>
          <p:cNvSpPr txBox="1">
            <a:spLocks noChangeArrowheads="1"/>
          </p:cNvSpPr>
          <p:nvPr/>
        </p:nvSpPr>
        <p:spPr>
          <a:xfrm>
            <a:off x="6095997" y="1646238"/>
            <a:ext cx="4800601" cy="18885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685800" indent="-179388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914400" indent="-18288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143000" indent="-1793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3716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793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78012" indent="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价地证明</a:t>
            </a:r>
          </a:p>
          <a:p>
            <a:pPr algn="just">
              <a:spcBef>
                <a:spcPts val="1200"/>
              </a:spcBef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5380D0B4-CF86-4E4C-B538-EF475C4074B1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2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5146343" cy="4445758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/>
              <a:t>例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造下面推理的证明：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tabLst>
                <a:tab pos="360000" algn="l"/>
              </a:tabLst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附加前提引入</a:t>
            </a: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②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	①②</a:t>
            </a:r>
            <a:r>
              <a:rPr lang="zh-CN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析取三段论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④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理正确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效结论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DD0CCBD3-7211-423E-A42D-93BA829C0B24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B72AC64-D7C9-4F90-ABB8-C47712F88C7D}"/>
              </a:ext>
            </a:extLst>
          </p:cNvPr>
          <p:cNvSpPr txBox="1"/>
          <p:nvPr/>
        </p:nvSpPr>
        <p:spPr>
          <a:xfrm>
            <a:off x="6646476" y="3275462"/>
            <a:ext cx="4454857" cy="15511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⑤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	③④</a:t>
            </a:r>
            <a:r>
              <a:rPr lang="zh-CN" altLang="he-IL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析取三段论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⑥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        	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提引入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⑦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	⑤⑥</a:t>
            </a:r>
            <a:r>
              <a:rPr lang="zh-CN" altLang="he-IL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言推理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80259A30-9731-4664-82C1-758AF78DDA1D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3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7"/>
            <a:ext cx="4800601" cy="1888533"/>
          </a:xfrm>
          <a:noFill/>
          <a:ln w="28575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algn="just">
              <a:spcBef>
                <a:spcPts val="12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归谬法（反证法）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</a:endParaRPr>
          </a:p>
          <a:p>
            <a:pPr algn="just"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欲证明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                </a:t>
            </a:r>
          </a:p>
          <a:p>
            <a:pPr algn="just"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295397" y="3565376"/>
            <a:ext cx="9601199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just" eaLnBrk="1" hangingPunct="1">
              <a:spcBef>
                <a:spcPts val="1200"/>
              </a:spcBef>
            </a:pPr>
            <a:r>
              <a:rPr kumimoji="1"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由:  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2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kumimoji="1"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2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kumimoji="1"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2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algn="just" eaLnBrk="1" hangingPunct="1">
              <a:spcBef>
                <a:spcPts val="1200"/>
              </a:spcBef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4B2ADECB-2121-4C60-BE77-7540435CF4BA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A13C9047-12E3-4BB7-B5FE-D981830D2E58}"/>
              </a:ext>
            </a:extLst>
          </p:cNvPr>
          <p:cNvSpPr txBox="1">
            <a:spLocks noChangeArrowheads="1"/>
          </p:cNvSpPr>
          <p:nvPr/>
        </p:nvSpPr>
        <p:spPr>
          <a:xfrm>
            <a:off x="6095997" y="1646238"/>
            <a:ext cx="4800601" cy="18885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685800" indent="-179388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914400" indent="-18288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143000" indent="-1793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3716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793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78012" indent="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价地证明</a:t>
            </a:r>
          </a:p>
          <a:p>
            <a:pPr algn="just">
              <a:spcBef>
                <a:spcPts val="1200"/>
              </a:spcBef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FontTx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049316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541DBD35-3ECC-426C-B56F-B9D373BC61CC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4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4800601" cy="4449762"/>
          </a:xfrm>
        </p:spPr>
        <p:txBody>
          <a:bodyPr>
            <a:noAutofit/>
          </a:bodyPr>
          <a:lstStyle/>
          <a:p>
            <a:pPr algn="just">
              <a:spcBef>
                <a:spcPts val="1200"/>
              </a:spcBef>
              <a:buNone/>
            </a:pPr>
            <a:r>
              <a:rPr lang="zh-CN" altLang="en-US" sz="2400" b="1" dirty="0"/>
              <a:t>例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构造下面推理的证明</a:t>
            </a:r>
          </a:p>
          <a:p>
            <a:pPr algn="just"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  用归缪法</a:t>
            </a:r>
          </a:p>
          <a:p>
            <a:pPr algn="just" eaLnBrk="1" hangingPunct="1"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		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否定引入</a:t>
            </a:r>
          </a:p>
          <a:p>
            <a:pPr algn="just"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 algn="just"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③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	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 algn="just"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④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		②③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拒取式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⑤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 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957E6DAA-C6C5-436F-9E37-F8778E21D694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4E2BE2D6-E911-45E3-AD47-D3F35F22B75A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0" y="2788623"/>
            <a:ext cx="5406788" cy="3505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685800" indent="-179388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914400" indent="-18288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143000" indent="-1793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3716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793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Char char="▪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78012" indent="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00000"/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⑥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		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④⑤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析取三段论</a:t>
            </a:r>
          </a:p>
          <a:p>
            <a:pPr algn="just"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⑦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	⑥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换</a:t>
            </a:r>
          </a:p>
          <a:p>
            <a:pPr algn="just"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⑧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	①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析取三段论</a:t>
            </a:r>
          </a:p>
          <a:p>
            <a:pPr algn="just"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⑨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⑩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	⑧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合取</a:t>
            </a:r>
          </a:p>
          <a:p>
            <a:pPr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理正确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效结论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用直接法证明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1C46A635-FD3D-4EE8-B1B1-C16A8B99B4A6}" type="slidenum"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pPr eaLnBrk="1" hangingPunct="1"/>
              <a:t>25</a:t>
            </a:fld>
            <a:endParaRPr lang="en-US" altLang="zh-CN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3505200"/>
            <a:ext cx="9601200" cy="2726138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理由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           	   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   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74320" lvl="1" indent="0">
              <a:spcBef>
                <a:spcPts val="1800"/>
              </a:spcBef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  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51E0F07A-674C-45E2-888C-192079B3A37B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 归结证明法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5FB2FBD9-E3D1-4172-ADFF-7B1A133EB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778000"/>
            <a:ext cx="9601200" cy="172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归结规则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1" lang="en-US" altLang="zh-CN" sz="240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1"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</a:t>
            </a: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7510BF07-B4F6-43A8-A788-32325EED58F6}"/>
              </a:ext>
            </a:extLst>
          </p:cNvPr>
          <p:cNvCxnSpPr>
            <a:cxnSpLocks/>
          </p:cNvCxnSpPr>
          <p:nvPr/>
        </p:nvCxnSpPr>
        <p:spPr>
          <a:xfrm>
            <a:off x="1953704" y="3043451"/>
            <a:ext cx="117163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DD480EA3-2BB5-4B08-AAE1-F34CA6481FF8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6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9"/>
            <a:ext cx="9601200" cy="4358776"/>
          </a:xfrm>
          <a:noFill/>
          <a:ln w="2857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归结证明法的基本步骤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每一个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提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成等值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取范式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设所有合取范式的全部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简单析取式为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lnSpc>
                <a:spcPct val="100000"/>
              </a:lnSpc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的否定式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成等值的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取范式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每个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简单析取式；</a:t>
            </a:r>
          </a:p>
          <a:p>
            <a:pPr marL="609600" indent="-609600">
              <a:lnSpc>
                <a:spcPct val="100000"/>
              </a:lnSpc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3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前提，使用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归结规则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lnSpc>
                <a:spcPct val="10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推出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前提引入规则外，全程只使用归结规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8892B068-2A2B-4A17-AE44-D547445AB162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 归结证明法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F287D582-F6D7-479C-9E21-211621F83C8C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7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399720"/>
          </a:xfrm>
        </p:spPr>
        <p:txBody>
          <a:bodyPr>
            <a:noAutofit/>
          </a:bodyPr>
          <a:lstStyle/>
          <a:p>
            <a:pPr eaLnBrk="1" hangingPunct="1">
              <a:spcBef>
                <a:spcPts val="1300"/>
              </a:spcBef>
              <a:buFontTx/>
              <a:buNone/>
            </a:pPr>
            <a:r>
              <a:rPr lang="zh-CN" altLang="en-US" sz="2400" b="1" dirty="0"/>
              <a:t>例</a:t>
            </a:r>
            <a:r>
              <a:rPr lang="en-US" altLang="zh-CN" sz="2400" b="1" dirty="0"/>
              <a:t>  </a:t>
            </a:r>
            <a:r>
              <a:rPr lang="zh-CN" altLang="en-US" sz="2400" b="1" dirty="0"/>
              <a:t> </a:t>
            </a:r>
            <a:r>
              <a:rPr lang="zh-CN" altLang="en-US" sz="2400" dirty="0"/>
              <a:t>用归结证明法构造下面推理的证明:</a:t>
            </a:r>
          </a:p>
          <a:p>
            <a:pPr>
              <a:spcBef>
                <a:spcPts val="1300"/>
              </a:spcBef>
              <a:buNone/>
            </a:pPr>
            <a:r>
              <a:rPr lang="zh-CN" altLang="en-US" sz="2400" dirty="0"/>
              <a:t>前提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3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3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(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30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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3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推理的前提改写成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3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eaLnBrk="1" hangingPunct="1">
              <a:spcBef>
                <a:spcPts val="13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可以不写出）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396B5CD9-EF7A-4A2C-A88D-4DA2DF30E240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 归结证明法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600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4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1309075C-635F-408C-B638-C77CC6D04AC9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8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54311"/>
          </a:xfrm>
        </p:spPr>
        <p:txBody>
          <a:bodyPr>
            <a:normAutofit/>
          </a:bodyPr>
          <a:lstStyle/>
          <a:p>
            <a:pPr>
              <a:spcBef>
                <a:spcPts val="13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    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②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③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	①②</a:t>
            </a:r>
            <a:r>
              <a:rPr lang="zh-CN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结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④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 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 eaLnBrk="1" hangingPunct="1">
              <a:lnSpc>
                <a:spcPct val="90000"/>
              </a:lnSpc>
              <a:spcBef>
                <a:spcPts val="13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⑤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	③④</a:t>
            </a:r>
            <a:r>
              <a:rPr lang="zh-CN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结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3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 dirty="0"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 eaLnBrk="1" hangingPunct="1">
              <a:lnSpc>
                <a:spcPct val="90000"/>
              </a:lnSpc>
              <a:spcBef>
                <a:spcPts val="13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⑦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	⑤⑥</a:t>
            </a:r>
            <a:r>
              <a:rPr lang="zh-CN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归结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3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⑧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引入</a:t>
            </a:r>
          </a:p>
          <a:p>
            <a:pPr eaLnBrk="1" hangingPunct="1">
              <a:lnSpc>
                <a:spcPct val="90000"/>
              </a:lnSpc>
              <a:spcBef>
                <a:spcPts val="13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⑨ 0                         	⑦⑧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合取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B490D70C-E65B-4D2D-8DB5-245C1A45D72A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</a:t>
            </a:r>
            <a:r>
              <a:rPr lang="en-US" altLang="zh-CN" dirty="0">
                <a:solidFill>
                  <a:schemeClr val="tx1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chemeClr val="tx1"/>
                </a:solidFill>
                <a:cs typeface="Times New Roman" panose="02020603050405020304" pitchFamily="18" charset="0"/>
              </a:rPr>
              <a:t> 归结证明法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5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DD3DCFC2-9935-431A-93E2-D79567A74100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29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40663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证明法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真时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真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真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提假证明法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矛盾式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真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论真证明法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永真式，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真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管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Tx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间接证明法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情况证明法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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 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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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4C1B2162-BC29-40B9-9E36-9B4336BF1B15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4</a:t>
            </a:r>
            <a:r>
              <a:rPr lang="zh-CN" altLang="en-US" dirty="0">
                <a:solidFill>
                  <a:schemeClr val="tx1"/>
                </a:solidFill>
              </a:rPr>
              <a:t> 对证明方法的补充说明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5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5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D7C2D62A-FFAC-4CAC-A63A-79A24CB8B584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3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705947"/>
            <a:ext cx="9601200" cy="4380954"/>
          </a:xfrm>
        </p:spPr>
        <p:txBody>
          <a:bodyPr>
            <a:noAutofit/>
          </a:bodyPr>
          <a:lstStyle/>
          <a:p>
            <a:pPr algn="just">
              <a:lnSpc>
                <a:spcPct val="8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推理的形式结构</a:t>
            </a:r>
          </a:p>
          <a:p>
            <a:pPr>
              <a:lnSpc>
                <a:spcPct val="80000"/>
              </a:lnSpc>
              <a:spcBef>
                <a:spcPts val="1200"/>
              </a:spcBef>
              <a:buNone/>
            </a:pPr>
            <a:r>
              <a:rPr lang="zh-CN" altLang="en-US" sz="2400" b="1" dirty="0"/>
              <a:t>形式一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buFontTx/>
              <a:buNone/>
            </a:pPr>
            <a:r>
              <a:rPr lang="zh-CN" altLang="en-US" sz="2400" b="1" dirty="0"/>
              <a:t>形式二：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提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结论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80000"/>
              </a:lnSpc>
              <a:spcBef>
                <a:spcPts val="1200"/>
              </a:spcBef>
              <a:buNone/>
            </a:pPr>
            <a:r>
              <a:rPr lang="zh-CN" altLang="en-US" sz="2400" dirty="0"/>
              <a:t>推理正确记作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buFontTx/>
              <a:buNone/>
            </a:pPr>
            <a:r>
              <a:rPr lang="zh-CN" altLang="en-US" sz="2400" dirty="0"/>
              <a:t>判断推理正确的方法:</a:t>
            </a:r>
          </a:p>
          <a:p>
            <a:pPr algn="just" eaLnBrk="1" hangingPunct="1">
              <a:lnSpc>
                <a:spcPct val="80000"/>
              </a:lnSpc>
              <a:spcBef>
                <a:spcPts val="1200"/>
              </a:spcBef>
              <a:buSzPct val="125000"/>
            </a:pPr>
            <a:r>
              <a:rPr lang="zh-CN" altLang="en-US" sz="2400" dirty="0"/>
              <a:t>真值表法</a:t>
            </a:r>
            <a:endParaRPr lang="en-US" altLang="zh-CN" sz="2400" dirty="0"/>
          </a:p>
          <a:p>
            <a:pPr algn="just" eaLnBrk="1" hangingPunct="1">
              <a:lnSpc>
                <a:spcPct val="80000"/>
              </a:lnSpc>
              <a:spcBef>
                <a:spcPts val="1200"/>
              </a:spcBef>
              <a:buSzPct val="125000"/>
            </a:pPr>
            <a:r>
              <a:rPr lang="zh-CN" altLang="en-US" sz="2400" dirty="0"/>
              <a:t>等值演算法</a:t>
            </a:r>
            <a:endParaRPr lang="en-US" altLang="zh-CN" sz="2400" dirty="0"/>
          </a:p>
          <a:p>
            <a:pPr algn="just" eaLnBrk="1" hangingPunct="1">
              <a:lnSpc>
                <a:spcPct val="80000"/>
              </a:lnSpc>
              <a:spcBef>
                <a:spcPts val="1200"/>
              </a:spcBef>
              <a:buSzPct val="125000"/>
            </a:pPr>
            <a:r>
              <a:rPr lang="zh-CN" altLang="en-US" sz="2400" dirty="0"/>
              <a:t>主析取范式法（是否包含所有极小项）</a:t>
            </a:r>
            <a:endParaRPr lang="en-US" altLang="zh-CN" sz="2400" dirty="0"/>
          </a:p>
          <a:p>
            <a:pPr algn="just" eaLnBrk="1" hangingPunct="1">
              <a:lnSpc>
                <a:spcPct val="80000"/>
              </a:lnSpc>
              <a:spcBef>
                <a:spcPts val="1200"/>
              </a:spcBef>
              <a:buSzPct val="125000"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构造证明法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9E9754D-9129-440D-B8BB-88F8A90BF180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1</a:t>
            </a:r>
            <a:r>
              <a:rPr lang="zh-CN" altLang="en-US" dirty="0">
                <a:solidFill>
                  <a:schemeClr val="tx1"/>
                </a:solidFill>
              </a:rPr>
              <a:t> 推理的形式结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399" y="1646238"/>
            <a:ext cx="9369911" cy="4399720"/>
          </a:xfrm>
        </p:spPr>
        <p:txBody>
          <a:bodyPr>
            <a:normAutofit/>
          </a:bodyPr>
          <a:lstStyle/>
          <a:p>
            <a:pPr marL="227965" indent="0" algn="just">
              <a:lnSpc>
                <a:spcPct val="150000"/>
              </a:lnSpc>
              <a:buNone/>
            </a:pPr>
            <a:r>
              <a:rPr lang="zh-CN" altLang="zh-CN" sz="2400" kern="100" dirty="0"/>
              <a:t>从前有一个土耳其商人想雇佣一个十分聪明的经商助手，有</a:t>
            </a:r>
            <a:r>
              <a:rPr lang="en-US" altLang="zh-CN" sz="2400" kern="100" dirty="0"/>
              <a:t>2</a:t>
            </a:r>
            <a:r>
              <a:rPr lang="zh-CN" altLang="zh-CN" sz="2400" kern="100" dirty="0"/>
              <a:t>人前来应聘。为测试两人中谁更聪明，将两个应聘者带进无窗的黑房间。他打开电灯后说</a:t>
            </a:r>
            <a:r>
              <a:rPr lang="en-US" altLang="zh-CN" sz="2400" kern="100" dirty="0"/>
              <a:t>:“</a:t>
            </a:r>
            <a:r>
              <a:rPr lang="zh-CN" altLang="zh-CN" sz="2400" kern="100" dirty="0"/>
              <a:t>这张桌子上有两顶红色的、三顶黑色的帽子。我关灯后，将它们的位置弄乱，然后每人摸一顶戴在头上。开灯后，请你们尽快说出自己头上戴的帽子是什么颜色。</a:t>
            </a:r>
            <a:r>
              <a:rPr lang="en-US" altLang="zh-CN" sz="2400" kern="100" dirty="0"/>
              <a:t>”</a:t>
            </a:r>
            <a:r>
              <a:rPr lang="zh-CN" altLang="zh-CN" sz="2400" kern="100" dirty="0"/>
              <a:t>当灯点亮是时，两人都看见商人带的是红色的帽子，</a:t>
            </a:r>
            <a:r>
              <a:rPr lang="zh-CN" altLang="en-US" sz="2400" kern="100" dirty="0"/>
              <a:t>片刻后</a:t>
            </a:r>
            <a:r>
              <a:rPr lang="zh-CN" altLang="zh-CN" sz="2400" kern="100" dirty="0"/>
              <a:t>一人说自己带的是黑色的帽子，那么这人说的对吗？请用推理理论证明。</a:t>
            </a:r>
            <a:endParaRPr lang="en-US" altLang="zh-CN" sz="2400" kern="1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84DDA6-0B9A-477D-B3FB-466045B5B4F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50A5D74E-6074-4439-ADC9-A1E480E9BD9B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zh-CN" altLang="en-US" dirty="0">
                <a:solidFill>
                  <a:schemeClr val="tx1"/>
                </a:solidFill>
              </a:rPr>
              <a:t>研讨题</a:t>
            </a:r>
          </a:p>
        </p:txBody>
      </p:sp>
    </p:spTree>
    <p:extLst>
      <p:ext uri="{BB962C8B-B14F-4D97-AF65-F5344CB8AC3E}">
        <p14:creationId xmlns:p14="http://schemas.microsoft.com/office/powerpoint/2010/main" val="106797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399" y="1646238"/>
            <a:ext cx="9601199" cy="3872830"/>
          </a:xfrm>
        </p:spPr>
        <p:txBody>
          <a:bodyPr>
            <a:normAutofit/>
          </a:bodyPr>
          <a:lstStyle/>
          <a:p>
            <a:pPr marL="227965" indent="0" algn="just">
              <a:buNone/>
            </a:pPr>
            <a:r>
              <a:rPr lang="zh-CN" altLang="zh-CN" sz="2400" kern="100" dirty="0"/>
              <a:t>设有下列情况，结论是否有效：</a:t>
            </a:r>
          </a:p>
          <a:p>
            <a:pPr marL="227965" indent="0" algn="just">
              <a:buNone/>
            </a:pPr>
            <a:r>
              <a:rPr lang="en-US" altLang="zh-CN" sz="2400" kern="100" dirty="0"/>
              <a:t>   1) </a:t>
            </a:r>
            <a:r>
              <a:rPr lang="zh-CN" altLang="zh-CN" sz="2400" kern="100" dirty="0"/>
              <a:t>或者是天晴或者是下雨</a:t>
            </a:r>
            <a:r>
              <a:rPr lang="en-US" altLang="zh-CN" sz="2400" kern="100" dirty="0"/>
              <a:t>    </a:t>
            </a:r>
            <a:endParaRPr lang="zh-CN" altLang="zh-CN" sz="2400" kern="100" dirty="0"/>
          </a:p>
          <a:p>
            <a:pPr marL="227965" indent="0" algn="just">
              <a:buNone/>
            </a:pPr>
            <a:r>
              <a:rPr lang="en-US" altLang="zh-CN" sz="2400" kern="100" dirty="0"/>
              <a:t>   2) </a:t>
            </a:r>
            <a:r>
              <a:rPr lang="zh-CN" altLang="zh-CN" sz="2400" kern="100" dirty="0"/>
              <a:t>如果下雨我去看电影</a:t>
            </a:r>
          </a:p>
          <a:p>
            <a:pPr marL="227965" indent="0" algn="just">
              <a:buNone/>
            </a:pPr>
            <a:r>
              <a:rPr lang="en-US" altLang="zh-CN" sz="2400" kern="100" dirty="0"/>
              <a:t>   3) </a:t>
            </a:r>
            <a:r>
              <a:rPr lang="zh-CN" altLang="zh-CN" sz="2400" kern="100" dirty="0"/>
              <a:t>如果我看电影我就不读书</a:t>
            </a:r>
          </a:p>
          <a:p>
            <a:pPr marL="227965" indent="0" algn="just">
              <a:buNone/>
            </a:pPr>
            <a:r>
              <a:rPr lang="zh-CN" altLang="zh-CN" sz="2400" kern="100" dirty="0"/>
              <a:t>结论：如果我在看书则天在下雨</a:t>
            </a:r>
          </a:p>
          <a:p>
            <a:pPr algn="just">
              <a:buFont typeface="+mj-lt"/>
              <a:buAutoNum type="arabicPeriod"/>
            </a:pPr>
            <a:endParaRPr lang="en-US" altLang="zh-CN" sz="2400" kern="1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84DDA6-0B9A-477D-B3FB-466045B5B4F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151267AA-A15C-41FD-B03F-4B137AFF34FB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zh-CN" altLang="en-US" dirty="0">
                <a:solidFill>
                  <a:schemeClr val="tx1"/>
                </a:solidFill>
              </a:rPr>
              <a:t>研讨题</a:t>
            </a:r>
          </a:p>
        </p:txBody>
      </p:sp>
    </p:spTree>
    <p:extLst>
      <p:ext uri="{BB962C8B-B14F-4D97-AF65-F5344CB8AC3E}">
        <p14:creationId xmlns:p14="http://schemas.microsoft.com/office/powerpoint/2010/main" val="1475629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399" y="1646238"/>
            <a:ext cx="9601199" cy="3872830"/>
          </a:xfrm>
        </p:spPr>
        <p:txBody>
          <a:bodyPr>
            <a:normAutofit fontScale="92500" lnSpcReduction="20000"/>
          </a:bodyPr>
          <a:lstStyle/>
          <a:p>
            <a:pPr marL="227965" indent="0" algn="just">
              <a:lnSpc>
                <a:spcPct val="150000"/>
              </a:lnSpc>
              <a:buNone/>
            </a:pPr>
            <a:r>
              <a:rPr lang="zh-CN" altLang="en-US" sz="2800" kern="100" dirty="0"/>
              <a:t>三顶是白帽，两顶是红帽。李老师叫了三个同学站成一竖行，大个子站在最后边，小个子站在最前边，中等个子站在中间。从五顶帽子中取三顶，给每人戴一顶。每人看不见自己头上的帽子，站在后面的只能看见前边人戴的帽子。李老师先问后边大个子戴的帽子是什么颜色，他无法判断，又问中间的人，他也无法判断，当李老师问最前边的小个子时，他想了一会儿马上判断出自己戴的是白帽。</a:t>
            </a:r>
            <a:endParaRPr lang="en-US" altLang="zh-CN" sz="2800" kern="1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84DDA6-0B9A-477D-B3FB-466045B5B4F1}" type="slidenum">
              <a:rPr lang="zh-CN" altLang="en-US" smtClean="0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937DD74C-3DA0-45C3-832B-2D27BF6B047E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zh-CN" altLang="en-US" dirty="0">
                <a:solidFill>
                  <a:schemeClr val="tx1"/>
                </a:solidFill>
              </a:rPr>
              <a:t>研讨题</a:t>
            </a:r>
          </a:p>
        </p:txBody>
      </p:sp>
    </p:spTree>
    <p:extLst>
      <p:ext uri="{BB962C8B-B14F-4D97-AF65-F5344CB8AC3E}">
        <p14:creationId xmlns:p14="http://schemas.microsoft.com/office/powerpoint/2010/main" val="998409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E2662858-D29F-4FBD-8137-9685C7512638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4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754562"/>
          </a:xfrm>
        </p:spPr>
        <p:txBody>
          <a:bodyPr>
            <a:normAutofit lnSpcReduction="10000"/>
          </a:bodyPr>
          <a:lstStyle/>
          <a:p>
            <a:pPr algn="just" eaLnBrk="1" hangingPunct="1">
              <a:buFontTx/>
              <a:buNone/>
            </a:pPr>
            <a:r>
              <a:rPr lang="zh-CN" altLang="en-US" sz="2400" b="1" dirty="0"/>
              <a:t>例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下面推理是否正确：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cs typeface="Times New Roman" panose="02020603050405020304" pitchFamily="18" charset="0"/>
              </a:rPr>
              <a:t>1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今天是1号，则明天是5号.  今天是1号.  所以，明天是5号.  </a:t>
            </a:r>
          </a:p>
          <a:p>
            <a:pPr algn="just" eaLnBrk="1" hangingPunct="1"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今天是1号，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明天是5号 </a:t>
            </a: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推理的形式结构为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等值演算法：</a:t>
            </a:r>
          </a:p>
          <a:p>
            <a:pPr marL="0" indent="0" algn="ctr">
              <a:buNone/>
            </a:pP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eaLnBrk="1" hangingPunct="1"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证推理正确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29472" y="3102631"/>
            <a:ext cx="2258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E7DC2619-AFA6-4D5E-A3C8-0C320A52888F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1</a:t>
            </a:r>
            <a:r>
              <a:rPr lang="zh-CN" altLang="en-US" dirty="0">
                <a:solidFill>
                  <a:schemeClr val="tx1"/>
                </a:solidFill>
              </a:rPr>
              <a:t> 推理的形式结构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15CB5F1-11F9-48E5-9D5F-14355DDE53F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5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602162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90000"/>
              </a:lnSpc>
              <a:spcBef>
                <a:spcPts val="1500"/>
              </a:spcBef>
              <a:buFontTx/>
              <a:buNone/>
            </a:pPr>
            <a:r>
              <a:rPr lang="zh-CN" altLang="en-US" sz="2400" dirty="0"/>
              <a:t>2) 若今天是1号, 则明天是5号. 明天是5号. 所以</a:t>
            </a:r>
            <a:r>
              <a:rPr lang="en-US" altLang="zh-CN" sz="2400" dirty="0"/>
              <a:t>, </a:t>
            </a:r>
            <a:r>
              <a:rPr lang="zh-CN" altLang="en-US" sz="2400" dirty="0"/>
              <a:t>今天是1号. </a:t>
            </a:r>
          </a:p>
          <a:p>
            <a:pPr algn="just" eaLnBrk="1" hangingPunct="1">
              <a:lnSpc>
                <a:spcPct val="90000"/>
              </a:lnSpc>
              <a:spcBef>
                <a:spcPts val="1500"/>
              </a:spcBef>
              <a:buFontTx/>
              <a:buNone/>
            </a:pPr>
            <a:r>
              <a:rPr lang="zh-CN" altLang="en-US" sz="2400" b="1" dirty="0"/>
              <a:t>解：</a:t>
            </a:r>
            <a:r>
              <a:rPr lang="zh-CN" altLang="en-US" sz="2400" dirty="0"/>
              <a:t>  设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dirty="0"/>
              <a:t>今天是1号,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dirty="0"/>
              <a:t>：明天是5号. </a:t>
            </a:r>
          </a:p>
          <a:p>
            <a:pPr algn="just" eaLnBrk="1" hangingPunct="1">
              <a:lnSpc>
                <a:spcPct val="90000"/>
              </a:lnSpc>
              <a:spcBef>
                <a:spcPts val="1500"/>
              </a:spcBef>
              <a:buFontTx/>
              <a:buNone/>
            </a:pPr>
            <a:r>
              <a:rPr lang="zh-CN" altLang="en-US" sz="2400" dirty="0"/>
              <a:t>推理的形式结构为</a:t>
            </a:r>
            <a:endParaRPr lang="en-US" altLang="zh-CN" sz="2400" dirty="0"/>
          </a:p>
          <a:p>
            <a:pPr algn="just" eaLnBrk="1" hangingPunct="1">
              <a:lnSpc>
                <a:spcPct val="90000"/>
              </a:lnSpc>
              <a:spcBef>
                <a:spcPts val="1500"/>
              </a:spcBef>
              <a:buFontTx/>
              <a:buNone/>
            </a:pPr>
            <a:r>
              <a:rPr lang="zh-CN" altLang="en-US" sz="2400" dirty="0"/>
              <a:t>用主析取范式法：</a:t>
            </a:r>
          </a:p>
          <a:p>
            <a:pPr algn="ctr">
              <a:spcBef>
                <a:spcPts val="1500"/>
              </a:spcBef>
              <a:buNone/>
            </a:pPr>
            <a:r>
              <a:rPr lang="zh-CN" altLang="en-US" sz="2400" dirty="0"/>
              <a:t> </a:t>
            </a:r>
            <a:r>
              <a:rPr kumimoji="1" lang="zh-CN" alt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1"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kumimoji="1" lang="en-US" altLang="zh-CN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2400" dirty="0"/>
          </a:p>
          <a:p>
            <a:pPr algn="just">
              <a:spcBef>
                <a:spcPts val="1500"/>
              </a:spcBef>
              <a:buNone/>
            </a:pPr>
            <a:r>
              <a:rPr lang="en-US" altLang="zh-CN" sz="2400" dirty="0"/>
              <a:t>					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500"/>
              </a:spcBef>
              <a:buNone/>
            </a:pPr>
            <a:r>
              <a:rPr lang="en-US" altLang="zh-CN" sz="2400" dirty="0"/>
              <a:t>					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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15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	          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500"/>
              </a:spcBef>
              <a:buFontTx/>
              <a:buNone/>
            </a:pPr>
            <a:r>
              <a:rPr lang="zh-CN" altLang="en-US" sz="2400" dirty="0"/>
              <a:t>01是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成假赋值</a:t>
            </a:r>
            <a:r>
              <a:rPr lang="zh-CN" altLang="en-US" sz="2400" dirty="0"/>
              <a:t>, 所以推理不正确.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1F8B90FB-7C0D-4149-8917-652B20712DE3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1</a:t>
            </a:r>
            <a:r>
              <a:rPr lang="zh-CN" altLang="en-US" dirty="0">
                <a:solidFill>
                  <a:schemeClr val="tx1"/>
                </a:solidFill>
              </a:rPr>
              <a:t> 推理的形式结构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06780B8-990A-4C4A-BF85-374C6FD0F5F3}"/>
              </a:ext>
            </a:extLst>
          </p:cNvPr>
          <p:cNvSpPr/>
          <p:nvPr/>
        </p:nvSpPr>
        <p:spPr>
          <a:xfrm>
            <a:off x="3837046" y="2640862"/>
            <a:ext cx="2258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kumimoji="1" lang="en-US" altLang="zh-CN" sz="2400" i="1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1F921509-1B1E-4A2A-85D9-F0EE04221D48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6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752600"/>
            <a:ext cx="9369911" cy="4314643"/>
          </a:xfrm>
          <a:noFill/>
          <a:ln w="2857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理定律——重言蕴涵式</a:t>
            </a:r>
          </a:p>
          <a:p>
            <a:pPr algn="just">
              <a:buNone/>
            </a:pP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附加律 </a:t>
            </a: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简律</a:t>
            </a: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言推理</a:t>
            </a: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拒取式</a:t>
            </a: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析取三段论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2A127646-A7CB-4DBE-A833-2944279E50CD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1F921509-1B1E-4A2A-85D9-F0EE04221D48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7</a:t>
            </a:fld>
            <a:endParaRPr lang="en-US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8" y="1752600"/>
            <a:ext cx="10086835" cy="4143233"/>
          </a:xfrm>
          <a:noFill/>
          <a:ln w="2857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just">
              <a:buNone/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理定律——重言蕴涵式（续）</a:t>
            </a: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         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言三段论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造性二难 </a:t>
            </a:r>
          </a:p>
          <a:p>
            <a:pPr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	       	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造性二难（特殊形式）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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	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破坏性二难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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        	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价三段论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2A127646-A7CB-4DBE-A833-2944279E50CD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</p:spTree>
    <p:extLst>
      <p:ext uri="{BB962C8B-B14F-4D97-AF65-F5344CB8AC3E}">
        <p14:creationId xmlns:p14="http://schemas.microsoft.com/office/powerpoint/2010/main" val="1191019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15CB5F1-11F9-48E5-9D5F-14355DDE53F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8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46238"/>
            <a:ext cx="9601199" cy="4422420"/>
          </a:xfrm>
        </p:spPr>
        <p:txBody>
          <a:bodyPr/>
          <a:lstStyle/>
          <a:p>
            <a:pPr algn="just">
              <a:buNone/>
            </a:pPr>
            <a:r>
              <a:rPr lang="en-US" altLang="zh-CN" sz="2400" dirty="0"/>
              <a:t>1</a:t>
            </a:r>
            <a:r>
              <a:rPr lang="zh-CN" altLang="en-US" sz="2400" dirty="0"/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附加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证明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lvl="0"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立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为真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成立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永真式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 eaLnBrk="1" hangingPunct="1">
              <a:lnSpc>
                <a:spcPct val="9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证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6BD752E9-2074-48CB-BF00-9F2B993C106C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</p:spTree>
    <p:extLst>
      <p:ext uri="{BB962C8B-B14F-4D97-AF65-F5344CB8AC3E}">
        <p14:creationId xmlns:p14="http://schemas.microsoft.com/office/powerpoint/2010/main" val="3783848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  <a:ea typeface="华文行楷" panose="02010800040101010101" pitchFamily="2" charset="-122"/>
              </a:defRPr>
            </a:lvl9pPr>
          </a:lstStyle>
          <a:p>
            <a:pPr eaLnBrk="1" hangingPunct="1"/>
            <a:fld id="{915CB5F1-11F9-48E5-9D5F-14355DDE53FB}" type="slidenum"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pPr eaLnBrk="1" hangingPunct="1"/>
              <a:t>9</a:t>
            </a:fld>
            <a:endParaRPr lang="en-US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399" y="1646238"/>
            <a:ext cx="9601199" cy="4413368"/>
          </a:xfrm>
        </p:spPr>
        <p:txBody>
          <a:bodyPr/>
          <a:lstStyle/>
          <a:p>
            <a:pPr algn="just">
              <a:buNone/>
            </a:pPr>
            <a:r>
              <a:rPr lang="en-US" altLang="zh-CN" sz="2400" dirty="0"/>
              <a:t>2</a:t>
            </a:r>
            <a:r>
              <a:rPr lang="zh-CN" altLang="en-US" sz="2400" dirty="0"/>
              <a:t>)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简律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要证明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lvl="0"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立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立；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成立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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永真式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 eaLnBrk="1" hangingPunct="1">
              <a:lnSpc>
                <a:spcPct val="90000"/>
              </a:lnSpc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证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EC58FB48-AB15-420C-91BB-30599F60AD59}"/>
              </a:ext>
            </a:extLst>
          </p:cNvPr>
          <p:cNvSpPr txBox="1">
            <a:spLocks/>
          </p:cNvSpPr>
          <p:nvPr/>
        </p:nvSpPr>
        <p:spPr>
          <a:xfrm>
            <a:off x="1295400" y="503853"/>
            <a:ext cx="9601200" cy="114238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>
              <a:spcBef>
                <a:spcPts val="1800"/>
              </a:spcBef>
            </a:pP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.</a:t>
            </a:r>
            <a:r>
              <a:rPr lang="en-US" altLang="zh-CN" dirty="0">
                <a:solidFill>
                  <a:schemeClr val="tx1"/>
                </a:solidFill>
              </a:rPr>
              <a:t>4.2</a:t>
            </a:r>
            <a:r>
              <a:rPr lang="zh-CN" altLang="en-US" dirty="0">
                <a:solidFill>
                  <a:schemeClr val="tx1"/>
                </a:solidFill>
              </a:rPr>
              <a:t> 推理的证明</a:t>
            </a:r>
          </a:p>
        </p:txBody>
      </p:sp>
    </p:spTree>
    <p:extLst>
      <p:ext uri="{BB962C8B-B14F-4D97-AF65-F5344CB8AC3E}">
        <p14:creationId xmlns:p14="http://schemas.microsoft.com/office/powerpoint/2010/main" val="934447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菱形网格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8519_TF03031015" id="{4D6D15B2-A3EB-4896-B32E-5E1845D70213}" vid="{3C8FFD1D-C814-4C51-B282-C32E538AEF55}"/>
    </a:ext>
  </a:extLst>
</a:theme>
</file>

<file path=ppt/theme/theme2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菱形网格业务演示文稿（宽屏）</Template>
  <TotalTime>5606</TotalTime>
  <Words>3609</Words>
  <Application>Microsoft Office PowerPoint</Application>
  <PresentationFormat>宽屏</PresentationFormat>
  <Paragraphs>364</Paragraphs>
  <Slides>32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1" baseType="lpstr">
      <vt:lpstr>华文行楷</vt:lpstr>
      <vt:lpstr>宋体</vt:lpstr>
      <vt:lpstr>微软雅黑</vt:lpstr>
      <vt:lpstr>幼圆</vt:lpstr>
      <vt:lpstr>Arial</vt:lpstr>
      <vt:lpstr>Symbol</vt:lpstr>
      <vt:lpstr>Times New Roman</vt:lpstr>
      <vt:lpstr>菱形网格 16x9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/>
  <cp:lastModifiedBy>封卫兵</cp:lastModifiedBy>
  <cp:revision>186</cp:revision>
  <dcterms:created xsi:type="dcterms:W3CDTF">2021-04-22T13:50:06Z</dcterms:created>
  <dcterms:modified xsi:type="dcterms:W3CDTF">2021-09-15T09:3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